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396A" w:rsidRPr="008420D2" w:rsidRDefault="005B10C8" w:rsidP="008420D2">
      <w:pPr>
        <w:jc w:val="center"/>
        <w:rPr>
          <w:rStyle w:val="a4"/>
        </w:rPr>
      </w:pPr>
      <w:r w:rsidRPr="008420D2">
        <w:rPr>
          <w:rStyle w:val="a4"/>
        </w:rPr>
        <w:t>Исследование систем первого порядка: поиск особых точек систем и определения их типа</w:t>
      </w:r>
    </w:p>
    <w:p w:rsidR="002A6E43" w:rsidRDefault="007B2233" w:rsidP="00DA7D13">
      <w:pPr>
        <w:ind w:firstLine="708"/>
      </w:pPr>
      <w:r w:rsidRPr="00DA7D13">
        <w:t>Исследование систем будем проводить с помощью программы написанной в Matlab. Код программы и функции для на нахождения особых точек находятся в приложении.</w:t>
      </w:r>
      <w:r w:rsidR="00C548ED">
        <w:t xml:space="preserve"> </w:t>
      </w:r>
    </w:p>
    <w:p w:rsidR="007B2233" w:rsidRDefault="00C548ED" w:rsidP="00DA7D13">
      <w:pPr>
        <w:ind w:firstLine="708"/>
      </w:pPr>
      <w:r>
        <w:t>Решение по каждой системе представлено на отдельной странице и содержит уравнение системы, фазовый портрет, количество и описание состояний равновесия</w:t>
      </w:r>
      <w:r w:rsidR="002A6E43">
        <w:t>.</w:t>
      </w: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DA7D13">
      <w:pPr>
        <w:ind w:firstLine="708"/>
      </w:pPr>
    </w:p>
    <w:p w:rsidR="00C548ED" w:rsidRDefault="00C548ED" w:rsidP="002A6E43">
      <w:bookmarkStart w:id="0" w:name="_GoBack"/>
      <w:bookmarkEnd w:id="0"/>
    </w:p>
    <w:p w:rsidR="00987C2D" w:rsidRPr="00987C2D" w:rsidRDefault="00987C2D" w:rsidP="00987C2D">
      <w:pPr>
        <w:ind w:firstLine="708"/>
        <w:jc w:val="center"/>
        <w:rPr>
          <w:b/>
        </w:rPr>
      </w:pPr>
      <w:r>
        <w:rPr>
          <w:b/>
        </w:rPr>
        <w:lastRenderedPageBreak/>
        <w:t>Система 1</w:t>
      </w:r>
    </w:p>
    <w:p w:rsidR="007B2233" w:rsidRPr="00DA7D13" w:rsidRDefault="007B2233" w:rsidP="00DA7D13">
      <w:pPr>
        <w:ind w:firstLine="708"/>
      </w:pPr>
      <w:r w:rsidRPr="00DA7D13">
        <w:t>Уравнение системы 1:</w:t>
      </w:r>
    </w:p>
    <w:p w:rsidR="005B10C8" w:rsidRPr="00DA7D13" w:rsidRDefault="007B2233" w:rsidP="005C6DC9">
      <w:pPr>
        <w:jc w:val="center"/>
      </w:pPr>
      <w:r w:rsidRPr="00DA7D13"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23pt;height:18pt" o:ole="">
            <v:imagedata r:id="rId6" o:title=""/>
          </v:shape>
          <o:OLEObject Type="Embed" ProgID="Equation.DSMT4" ShapeID="_x0000_i1042" DrawAspect="Content" ObjectID="_1757943913" r:id="rId7"/>
        </w:object>
      </w:r>
    </w:p>
    <w:p w:rsidR="007B2233" w:rsidRPr="00DA7D13" w:rsidRDefault="00DA7D13" w:rsidP="00DA7D13">
      <w:pPr>
        <w:ind w:firstLine="708"/>
      </w:pPr>
      <w:r w:rsidRPr="00DA7D13">
        <w:t xml:space="preserve">В результате использования программы получаем следующий </w:t>
      </w:r>
      <w:r w:rsidR="005C6DC9" w:rsidRPr="005C6DC9">
        <w:t xml:space="preserve">фазовый </w:t>
      </w:r>
      <w:r w:rsidR="005C6DC9">
        <w:t>портрет</w:t>
      </w:r>
      <w:r w:rsidRPr="00DA7D13">
        <w:t xml:space="preserve"> системы (рис. 1):</w:t>
      </w:r>
    </w:p>
    <w:p w:rsidR="00DA7D13" w:rsidRPr="00DA7D13" w:rsidRDefault="007B2233" w:rsidP="00DA7D13">
      <w:r w:rsidRPr="00DA7D13">
        <w:drawing>
          <wp:inline distT="0" distB="0" distL="0" distR="0" wp14:anchorId="52CADB07" wp14:editId="4B4176E1">
            <wp:extent cx="5259803" cy="39433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ortrait1 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803" cy="3943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87C2D" w:rsidRPr="00987C2D" w:rsidRDefault="00DA7D13" w:rsidP="00987C2D">
      <w:pPr>
        <w:pStyle w:val="a3"/>
      </w:pPr>
      <w:r w:rsidRPr="00DA7D13">
        <w:t xml:space="preserve">Рисунок </w:t>
      </w:r>
      <w:fldSimple w:instr=" SEQ Рисунок \* ARABIC ">
        <w:r w:rsidR="005C6DC9">
          <w:rPr>
            <w:noProof/>
          </w:rPr>
          <w:t>1</w:t>
        </w:r>
      </w:fldSimple>
      <w:r w:rsidRPr="00DA7D13">
        <w:t xml:space="preserve"> - Фазовый портрет системы 1</w:t>
      </w:r>
    </w:p>
    <w:p w:rsidR="00987C2D" w:rsidRDefault="00A43C1F" w:rsidP="00A43C1F">
      <w:pPr>
        <w:rPr>
          <w:b/>
        </w:rPr>
      </w:pPr>
      <w:r>
        <w:rPr>
          <w:b/>
        </w:rPr>
        <w:t xml:space="preserve">Вывод: </w:t>
      </w:r>
    </w:p>
    <w:p w:rsidR="00987C2D" w:rsidRDefault="00987C2D" w:rsidP="00A43C1F">
      <w:r>
        <w:t>Д</w:t>
      </w:r>
      <w:r w:rsidR="00A43C1F">
        <w:t>инамическая система первого порядка имеет два состояния равновесия</w:t>
      </w:r>
      <w:r>
        <w:t>:</w:t>
      </w:r>
    </w:p>
    <w:p w:rsidR="00987C2D" w:rsidRDefault="00DA7D13" w:rsidP="00A43C1F">
      <w:r w:rsidRPr="00A43C1F">
        <w:t xml:space="preserve">x = 1.4142 </w:t>
      </w:r>
      <w:r w:rsidR="00A43C1F" w:rsidRPr="00A43C1F">
        <w:t>– не</w:t>
      </w:r>
      <w:r w:rsidR="00987C2D">
        <w:t xml:space="preserve">устойчивое </w:t>
      </w:r>
    </w:p>
    <w:p w:rsidR="00987C2D" w:rsidRDefault="00DA7D13" w:rsidP="00A43C1F">
      <w:r w:rsidRPr="00A43C1F">
        <w:t>x = -1.4142</w:t>
      </w:r>
      <w:r w:rsidR="00A43C1F" w:rsidRPr="00A43C1F">
        <w:t xml:space="preserve"> – устойчив</w:t>
      </w:r>
      <w:r w:rsidR="00987C2D">
        <w:t>ое</w:t>
      </w:r>
    </w:p>
    <w:p w:rsidR="00A43C1F" w:rsidRPr="00987C2D" w:rsidRDefault="00B53289" w:rsidP="00A43C1F">
      <w:r>
        <w:t xml:space="preserve">Гарантированные интервалы устойчивости: </w:t>
      </w:r>
      <w:r w:rsidR="00C71840">
        <w:rPr>
          <w:lang w:val="en-US"/>
        </w:rPr>
        <w:t>x</w:t>
      </w:r>
      <w:r w:rsidR="00C71840" w:rsidRPr="00987C2D">
        <w:t xml:space="preserve"> &lt; 1.41</w:t>
      </w:r>
    </w:p>
    <w:p w:rsidR="00C71840" w:rsidRPr="00987C2D" w:rsidRDefault="00C71840" w:rsidP="00A43C1F">
      <w:r>
        <w:t>Гарантированные интервалы не</w:t>
      </w:r>
      <w:r w:rsidRPr="00C71840">
        <w:t xml:space="preserve">устойчивости: </w:t>
      </w:r>
      <w:proofErr w:type="gramStart"/>
      <w:r w:rsidR="00987C2D">
        <w:rPr>
          <w:lang w:val="en-US"/>
        </w:rPr>
        <w:t>x</w:t>
      </w:r>
      <w:r w:rsidR="00987C2D">
        <w:t xml:space="preserve"> </w:t>
      </w:r>
      <w:r w:rsidR="00987C2D" w:rsidRPr="00987C2D">
        <w:t>&gt;</w:t>
      </w:r>
      <w:proofErr w:type="gramEnd"/>
      <w:r w:rsidRPr="00987C2D">
        <w:t xml:space="preserve"> 1.41</w:t>
      </w:r>
    </w:p>
    <w:p w:rsidR="00DA7D13" w:rsidRDefault="00DA7D13" w:rsidP="00A43C1F"/>
    <w:p w:rsidR="00987C2D" w:rsidRPr="00987C2D" w:rsidRDefault="00987C2D" w:rsidP="00987C2D">
      <w:pPr>
        <w:jc w:val="center"/>
        <w:rPr>
          <w:b/>
        </w:rPr>
      </w:pPr>
      <w:r>
        <w:rPr>
          <w:b/>
        </w:rPr>
        <w:lastRenderedPageBreak/>
        <w:t>Система 2</w:t>
      </w:r>
    </w:p>
    <w:p w:rsidR="007B2233" w:rsidRDefault="007B2233" w:rsidP="00987C2D">
      <w:pPr>
        <w:ind w:firstLine="708"/>
      </w:pPr>
      <w:r w:rsidRPr="00987C2D">
        <w:t xml:space="preserve">Уравнение системы </w:t>
      </w:r>
      <w:r w:rsidR="00987C2D">
        <w:t>2</w:t>
      </w:r>
      <w:r w:rsidRPr="00987C2D">
        <w:t>:</w:t>
      </w:r>
    </w:p>
    <w:p w:rsidR="00987C2D" w:rsidRPr="00987C2D" w:rsidRDefault="00987C2D" w:rsidP="005C6DC9">
      <w:pPr>
        <w:pStyle w:val="MTDisplayEquation"/>
        <w:jc w:val="center"/>
      </w:pPr>
      <w:r w:rsidRPr="00987C2D">
        <w:rPr>
          <w:position w:val="-12"/>
        </w:rPr>
        <w:object w:dxaOrig="5520" w:dyaOrig="420">
          <v:shape id="_x0000_i1066" type="#_x0000_t75" style="width:276pt;height:21pt" o:ole="">
            <v:imagedata r:id="rId9" o:title=""/>
          </v:shape>
          <o:OLEObject Type="Embed" ProgID="Equation.DSMT4" ShapeID="_x0000_i1066" DrawAspect="Content" ObjectID="_1757943914" r:id="rId10"/>
        </w:object>
      </w:r>
    </w:p>
    <w:p w:rsidR="005B10C8" w:rsidRPr="00987C2D" w:rsidRDefault="00DA7D13" w:rsidP="00987C2D">
      <w:pPr>
        <w:ind w:firstLine="708"/>
      </w:pPr>
      <w:r w:rsidRPr="00987C2D">
        <w:t xml:space="preserve">В результате использования программы получаем следующий </w:t>
      </w:r>
      <w:r w:rsidR="005C6DC9" w:rsidRPr="005C6DC9">
        <w:t xml:space="preserve">фазовый </w:t>
      </w:r>
      <w:r w:rsidR="005C6DC9">
        <w:t>портрет</w:t>
      </w:r>
      <w:r w:rsidRPr="00987C2D">
        <w:t xml:space="preserve"> системы (рис. </w:t>
      </w:r>
      <w:r w:rsidR="00987C2D" w:rsidRPr="00987C2D">
        <w:t>2</w:t>
      </w:r>
      <w:r w:rsidRPr="00987C2D">
        <w:t>):</w:t>
      </w:r>
    </w:p>
    <w:p w:rsidR="00DA7D13" w:rsidRPr="00987C2D" w:rsidRDefault="007B2233" w:rsidP="00987C2D">
      <w:pPr>
        <w:jc w:val="center"/>
      </w:pPr>
      <w:r w:rsidRPr="00987C2D">
        <w:drawing>
          <wp:inline distT="0" distB="0" distL="0" distR="0" wp14:anchorId="080F8B7D" wp14:editId="5766F082">
            <wp:extent cx="4726996" cy="354389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ortrait1 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6996" cy="35438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87C2D" w:rsidRPr="00987C2D" w:rsidRDefault="00DA7D13" w:rsidP="00987C2D">
      <w:pPr>
        <w:pStyle w:val="a3"/>
      </w:pPr>
      <w:r w:rsidRPr="00987C2D">
        <w:t xml:space="preserve">Рисунок </w:t>
      </w:r>
      <w:fldSimple w:instr=" SEQ Рисунок \* ARABIC ">
        <w:r w:rsidR="005C6DC9">
          <w:rPr>
            <w:noProof/>
          </w:rPr>
          <w:t>2</w:t>
        </w:r>
      </w:fldSimple>
      <w:r w:rsidRPr="00987C2D">
        <w:t xml:space="preserve"> - Фазовый портрет системы 1</w:t>
      </w:r>
    </w:p>
    <w:p w:rsidR="00987C2D" w:rsidRPr="00987C2D" w:rsidRDefault="00987C2D" w:rsidP="00987C2D">
      <w:pPr>
        <w:rPr>
          <w:b/>
        </w:rPr>
      </w:pPr>
      <w:r w:rsidRPr="00987C2D">
        <w:rPr>
          <w:b/>
        </w:rPr>
        <w:t xml:space="preserve">Вывод: </w:t>
      </w:r>
    </w:p>
    <w:p w:rsidR="00987C2D" w:rsidRPr="00987C2D" w:rsidRDefault="00987C2D" w:rsidP="00987C2D">
      <w:r w:rsidRPr="00987C2D">
        <w:t xml:space="preserve">Динамическая система первого порядка имеет </w:t>
      </w:r>
      <w:r w:rsidR="00FD5D0E">
        <w:t>четыре</w:t>
      </w:r>
      <w:r w:rsidRPr="00987C2D">
        <w:t xml:space="preserve"> состояния равновесия:</w:t>
      </w:r>
    </w:p>
    <w:p w:rsidR="00FD5D0E" w:rsidRPr="00FD5D0E" w:rsidRDefault="00987C2D" w:rsidP="00FD5D0E">
      <w:r w:rsidRPr="00987C2D">
        <w:t xml:space="preserve">x = </w:t>
      </w:r>
      <w:r w:rsidR="00FD5D0E">
        <w:t>0.5858</w:t>
      </w:r>
      <w:r w:rsidR="00FD5D0E" w:rsidRPr="00FD5D0E">
        <w:t xml:space="preserve"> – неустойчивое</w:t>
      </w:r>
    </w:p>
    <w:p w:rsidR="00FD5D0E" w:rsidRPr="00FD5D0E" w:rsidRDefault="00FD5D0E" w:rsidP="00FD5D0E">
      <w:r>
        <w:rPr>
          <w:lang w:val="en-US"/>
        </w:rPr>
        <w:t>x</w:t>
      </w:r>
      <w:r w:rsidRPr="00FD5D0E">
        <w:t xml:space="preserve"> =</w:t>
      </w:r>
      <w:r>
        <w:t xml:space="preserve"> -2.3028</w:t>
      </w:r>
      <w:r w:rsidRPr="00FD5D0E">
        <w:t xml:space="preserve"> – устойчивое</w:t>
      </w:r>
    </w:p>
    <w:p w:rsidR="00FD5D0E" w:rsidRDefault="00FD5D0E" w:rsidP="00FD5D0E">
      <w:r>
        <w:t xml:space="preserve">x = </w:t>
      </w:r>
      <w:r>
        <w:t>1.3028</w:t>
      </w:r>
      <w:r w:rsidRPr="00FD5D0E">
        <w:t xml:space="preserve"> – устойчивое</w:t>
      </w:r>
    </w:p>
    <w:p w:rsidR="00987C2D" w:rsidRPr="00987C2D" w:rsidRDefault="00FD5D0E" w:rsidP="00FD5D0E">
      <w:r>
        <w:rPr>
          <w:lang w:val="en-US"/>
        </w:rPr>
        <w:t>x</w:t>
      </w:r>
      <w:r w:rsidRPr="00FD5D0E">
        <w:t xml:space="preserve"> =</w:t>
      </w:r>
      <w:r>
        <w:t xml:space="preserve"> 3.4142</w:t>
      </w:r>
      <w:r w:rsidR="00987C2D" w:rsidRPr="00987C2D">
        <w:t xml:space="preserve"> – неустойчивое </w:t>
      </w:r>
    </w:p>
    <w:p w:rsidR="00987C2D" w:rsidRPr="009F751E" w:rsidRDefault="00987C2D" w:rsidP="00987C2D">
      <w:r w:rsidRPr="00987C2D">
        <w:t xml:space="preserve">Гарантированные интервалы устойчивости: </w:t>
      </w:r>
      <w:r w:rsidRPr="00987C2D">
        <w:rPr>
          <w:lang w:val="en-US"/>
        </w:rPr>
        <w:t>x</w:t>
      </w:r>
      <w:r w:rsidRPr="00987C2D">
        <w:t xml:space="preserve"> </w:t>
      </w:r>
      <w:proofErr w:type="gramStart"/>
      <w:r w:rsidRPr="00987C2D">
        <w:t xml:space="preserve">&lt; </w:t>
      </w:r>
      <w:r w:rsidR="009F751E" w:rsidRPr="009F751E">
        <w:t>0.59</w:t>
      </w:r>
      <w:proofErr w:type="gramEnd"/>
      <w:r w:rsidR="009F751E" w:rsidRPr="009F751E">
        <w:t xml:space="preserve"> </w:t>
      </w:r>
      <w:r w:rsidR="009F751E">
        <w:t>и</w:t>
      </w:r>
      <w:r w:rsidR="009F751E" w:rsidRPr="009F751E">
        <w:t xml:space="preserve"> 3.4</w:t>
      </w:r>
      <w:r w:rsidR="009F751E">
        <w:t xml:space="preserve"> </w:t>
      </w:r>
      <w:r w:rsidR="009F751E" w:rsidRPr="009F751E">
        <w:t xml:space="preserve">&gt; </w:t>
      </w:r>
      <w:r w:rsidR="009F751E">
        <w:rPr>
          <w:lang w:val="en-US"/>
        </w:rPr>
        <w:t>x</w:t>
      </w:r>
      <w:r w:rsidR="009F751E">
        <w:t xml:space="preserve"> </w:t>
      </w:r>
      <w:r w:rsidR="009F751E" w:rsidRPr="009F751E">
        <w:t xml:space="preserve">&gt; 0.59 </w:t>
      </w:r>
    </w:p>
    <w:p w:rsidR="005C6DC9" w:rsidRDefault="00987C2D" w:rsidP="00987C2D">
      <w:pPr>
        <w:rPr>
          <w:lang w:val="en-US"/>
        </w:rPr>
      </w:pPr>
      <w:r w:rsidRPr="00987C2D">
        <w:t xml:space="preserve">Гарантированные интервалы неустойчивости: </w:t>
      </w:r>
      <w:proofErr w:type="gramStart"/>
      <w:r w:rsidRPr="00987C2D">
        <w:rPr>
          <w:lang w:val="en-US"/>
        </w:rPr>
        <w:t>x</w:t>
      </w:r>
      <w:r w:rsidRPr="00987C2D">
        <w:t xml:space="preserve"> &gt;</w:t>
      </w:r>
      <w:proofErr w:type="gramEnd"/>
      <w:r w:rsidRPr="00987C2D">
        <w:t xml:space="preserve"> </w:t>
      </w:r>
      <w:r w:rsidR="009F751E">
        <w:rPr>
          <w:lang w:val="en-US"/>
        </w:rPr>
        <w:t>3.4</w:t>
      </w:r>
    </w:p>
    <w:p w:rsidR="005C6DC9" w:rsidRPr="005C6DC9" w:rsidRDefault="005C6DC9" w:rsidP="005C6DC9">
      <w:pPr>
        <w:jc w:val="center"/>
        <w:rPr>
          <w:b/>
        </w:rPr>
      </w:pPr>
      <w:r w:rsidRPr="005C6DC9">
        <w:rPr>
          <w:b/>
        </w:rPr>
        <w:lastRenderedPageBreak/>
        <w:t>Система</w:t>
      </w:r>
      <w:r>
        <w:rPr>
          <w:b/>
        </w:rPr>
        <w:t xml:space="preserve"> 3</w:t>
      </w:r>
    </w:p>
    <w:p w:rsidR="005C6DC9" w:rsidRPr="005C6DC9" w:rsidRDefault="005C6DC9" w:rsidP="005C6DC9">
      <w:pPr>
        <w:ind w:firstLine="708"/>
      </w:pPr>
      <w:r w:rsidRPr="005C6DC9">
        <w:t xml:space="preserve">Уравнение системы </w:t>
      </w:r>
      <w:r>
        <w:t>3</w:t>
      </w:r>
      <w:r w:rsidRPr="005C6DC9">
        <w:t>:</w:t>
      </w:r>
    </w:p>
    <w:p w:rsidR="00987C2D" w:rsidRPr="005C6DC9" w:rsidRDefault="005C6DC9" w:rsidP="005C6DC9">
      <w:pPr>
        <w:jc w:val="center"/>
        <w:rPr>
          <w:b/>
        </w:rPr>
      </w:pPr>
      <w:r w:rsidRPr="005C6DC9">
        <w:rPr>
          <w:b/>
          <w:position w:val="-12"/>
        </w:rPr>
        <w:object w:dxaOrig="2900" w:dyaOrig="420">
          <v:shape id="_x0000_i1075" type="#_x0000_t75" style="width:144.75pt;height:21pt" o:ole="">
            <v:imagedata r:id="rId12" o:title=""/>
          </v:shape>
          <o:OLEObject Type="Embed" ProgID="Equation.DSMT4" ShapeID="_x0000_i1075" DrawAspect="Content" ObjectID="_1757943915" r:id="rId13"/>
        </w:object>
      </w:r>
    </w:p>
    <w:p w:rsidR="005C6DC9" w:rsidRPr="005C6DC9" w:rsidRDefault="005C6DC9" w:rsidP="005C6DC9">
      <w:pPr>
        <w:ind w:firstLine="708"/>
      </w:pPr>
      <w:r w:rsidRPr="005C6DC9">
        <w:t xml:space="preserve">В результате использования программы получаем следующий </w:t>
      </w:r>
      <w:r>
        <w:t xml:space="preserve">фазовый </w:t>
      </w:r>
      <w:r w:rsidRPr="005C6DC9">
        <w:t xml:space="preserve">портрет системы (рис. </w:t>
      </w:r>
      <w:r w:rsidR="007D12F5" w:rsidRPr="007D12F5">
        <w:t>3</w:t>
      </w:r>
      <w:r w:rsidRPr="005C6DC9">
        <w:t>):</w:t>
      </w:r>
    </w:p>
    <w:p w:rsidR="005C6DC9" w:rsidRPr="005C6DC9" w:rsidRDefault="005C6DC9" w:rsidP="005C6DC9">
      <w:pPr>
        <w:jc w:val="center"/>
      </w:pPr>
      <w:r w:rsidRPr="005C6DC9">
        <w:drawing>
          <wp:inline distT="0" distB="0" distL="0" distR="0" wp14:anchorId="39E383F7" wp14:editId="684A7D09">
            <wp:extent cx="4725670" cy="31242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ortrait1 .jpg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45" b="6174"/>
                    <a:stretch/>
                  </pic:blipFill>
                  <pic:spPr bwMode="auto">
                    <a:xfrm>
                      <a:off x="0" y="0"/>
                      <a:ext cx="4726996" cy="31250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87C2D" w:rsidRPr="005C6DC9" w:rsidRDefault="00DA7D13" w:rsidP="005C6DC9">
      <w:pPr>
        <w:pStyle w:val="a3"/>
      </w:pPr>
      <w:r w:rsidRPr="005C6DC9">
        <w:t xml:space="preserve">Рисунок </w:t>
      </w:r>
      <w:r w:rsidR="007D12F5">
        <w:rPr>
          <w:lang w:val="en-US"/>
        </w:rPr>
        <w:t>3</w:t>
      </w:r>
      <w:r w:rsidRPr="005C6DC9">
        <w:t xml:space="preserve"> - Фазовый портрет системы 1</w:t>
      </w:r>
    </w:p>
    <w:p w:rsidR="005C6DC9" w:rsidRPr="005C6DC9" w:rsidRDefault="005C6DC9" w:rsidP="005C6DC9">
      <w:pPr>
        <w:rPr>
          <w:b/>
        </w:rPr>
      </w:pPr>
      <w:r w:rsidRPr="005C6DC9">
        <w:rPr>
          <w:b/>
        </w:rPr>
        <w:t xml:space="preserve">Вывод: </w:t>
      </w:r>
    </w:p>
    <w:p w:rsidR="005C6DC9" w:rsidRPr="005C6DC9" w:rsidRDefault="005C6DC9" w:rsidP="005C6DC9">
      <w:r w:rsidRPr="005C6DC9">
        <w:t xml:space="preserve">Динамическая система первого порядка имеет </w:t>
      </w:r>
      <w:r>
        <w:t>два</w:t>
      </w:r>
      <w:r w:rsidRPr="005C6DC9">
        <w:t xml:space="preserve"> состояния равновесия:</w:t>
      </w:r>
    </w:p>
    <w:p w:rsidR="005C6DC9" w:rsidRPr="005C6DC9" w:rsidRDefault="005C6DC9" w:rsidP="005C6DC9">
      <w:r w:rsidRPr="005C6DC9">
        <w:t>x = 0 – устойчивое</w:t>
      </w:r>
    </w:p>
    <w:p w:rsidR="005C6DC9" w:rsidRPr="005C6DC9" w:rsidRDefault="005C6DC9" w:rsidP="005C6DC9">
      <w:r w:rsidRPr="005C6DC9">
        <w:rPr>
          <w:lang w:val="en-US"/>
        </w:rPr>
        <w:t>x</w:t>
      </w:r>
      <w:r w:rsidRPr="005C6DC9">
        <w:t xml:space="preserve"> = </w:t>
      </w:r>
      <w:r>
        <w:t>4</w:t>
      </w:r>
      <w:r w:rsidRPr="005C6DC9">
        <w:t xml:space="preserve"> – </w:t>
      </w:r>
      <w:r>
        <w:t>не</w:t>
      </w:r>
      <w:r w:rsidRPr="005C6DC9">
        <w:t xml:space="preserve">устойчивое </w:t>
      </w:r>
    </w:p>
    <w:p w:rsidR="005C6DC9" w:rsidRPr="005C6DC9" w:rsidRDefault="005C6DC9" w:rsidP="005C6DC9">
      <w:r w:rsidRPr="005C6DC9">
        <w:t xml:space="preserve">Гарантированные интервалы устойчивости: </w:t>
      </w:r>
      <w:r w:rsidRPr="005C6DC9">
        <w:rPr>
          <w:lang w:val="en-US"/>
        </w:rPr>
        <w:t>x</w:t>
      </w:r>
      <w:r w:rsidRPr="005C6DC9">
        <w:t xml:space="preserve"> </w:t>
      </w:r>
      <w:proofErr w:type="gramStart"/>
      <w:r w:rsidRPr="005C6DC9">
        <w:t>&lt;</w:t>
      </w:r>
      <w:r>
        <w:t xml:space="preserve"> 4</w:t>
      </w:r>
      <w:proofErr w:type="gramEnd"/>
      <w:r w:rsidRPr="005C6DC9">
        <w:t xml:space="preserve"> </w:t>
      </w:r>
    </w:p>
    <w:p w:rsidR="005C6DC9" w:rsidRPr="005C6DC9" w:rsidRDefault="005C6DC9" w:rsidP="005C6DC9">
      <w:r w:rsidRPr="005C6DC9">
        <w:t xml:space="preserve">Гарантированные интервалы неустойчивости: </w:t>
      </w:r>
      <w:proofErr w:type="gramStart"/>
      <w:r w:rsidRPr="005C6DC9">
        <w:rPr>
          <w:lang w:val="en-US"/>
        </w:rPr>
        <w:t>x</w:t>
      </w:r>
      <w:r w:rsidRPr="005C6DC9">
        <w:t xml:space="preserve"> &gt;</w:t>
      </w:r>
      <w:proofErr w:type="gramEnd"/>
      <w:r w:rsidRPr="005C6DC9">
        <w:t xml:space="preserve"> </w:t>
      </w:r>
      <w:r>
        <w:t>4</w:t>
      </w:r>
    </w:p>
    <w:p w:rsidR="005C6DC9" w:rsidRDefault="005C6DC9" w:rsidP="00987C2D"/>
    <w:p w:rsidR="00C548ED" w:rsidRDefault="00C548ED" w:rsidP="00987C2D"/>
    <w:p w:rsidR="00C548ED" w:rsidRPr="005C6DC9" w:rsidRDefault="00C548ED" w:rsidP="00987C2D"/>
    <w:p w:rsidR="005C6DC9" w:rsidRPr="00987C2D" w:rsidRDefault="005C6DC9" w:rsidP="005C6DC9">
      <w:pPr>
        <w:jc w:val="center"/>
        <w:rPr>
          <w:b/>
        </w:rPr>
      </w:pPr>
      <w:r>
        <w:rPr>
          <w:b/>
        </w:rPr>
        <w:lastRenderedPageBreak/>
        <w:t xml:space="preserve">Система </w:t>
      </w:r>
      <w:r>
        <w:rPr>
          <w:b/>
        </w:rPr>
        <w:t>4</w:t>
      </w:r>
    </w:p>
    <w:p w:rsidR="005C6DC9" w:rsidRDefault="005C6DC9" w:rsidP="005C6DC9">
      <w:pPr>
        <w:ind w:firstLine="708"/>
      </w:pPr>
      <w:r w:rsidRPr="00987C2D">
        <w:t xml:space="preserve">Уравнение системы </w:t>
      </w:r>
      <w:r>
        <w:t>4</w:t>
      </w:r>
      <w:r w:rsidRPr="00987C2D">
        <w:t>:</w:t>
      </w:r>
    </w:p>
    <w:p w:rsidR="005C6DC9" w:rsidRPr="00987C2D" w:rsidRDefault="005C6DC9" w:rsidP="005C6DC9">
      <w:pPr>
        <w:pStyle w:val="MTDisplayEquation"/>
        <w:jc w:val="center"/>
      </w:pPr>
      <w:r w:rsidRPr="005C6DC9">
        <w:rPr>
          <w:position w:val="-10"/>
        </w:rPr>
        <w:object w:dxaOrig="1820" w:dyaOrig="400">
          <v:shape id="_x0000_i1085" type="#_x0000_t75" style="width:90.75pt;height:20.25pt" o:ole="">
            <v:imagedata r:id="rId15" o:title=""/>
          </v:shape>
          <o:OLEObject Type="Embed" ProgID="Equation.DSMT4" ShapeID="_x0000_i1085" DrawAspect="Content" ObjectID="_1757943916" r:id="rId16"/>
        </w:object>
      </w:r>
    </w:p>
    <w:p w:rsidR="005C6DC9" w:rsidRPr="00987C2D" w:rsidRDefault="005C6DC9" w:rsidP="005C6DC9">
      <w:pPr>
        <w:ind w:firstLine="708"/>
      </w:pPr>
      <w:r w:rsidRPr="00987C2D">
        <w:t xml:space="preserve">В результате использования программы получаем следующий </w:t>
      </w:r>
      <w:r w:rsidRPr="005C6DC9">
        <w:t xml:space="preserve">фазовый </w:t>
      </w:r>
      <w:r>
        <w:t>портрет</w:t>
      </w:r>
      <w:r w:rsidRPr="00987C2D">
        <w:t xml:space="preserve"> системы (рис. </w:t>
      </w:r>
      <w:r w:rsidR="007D12F5" w:rsidRPr="007D12F5">
        <w:t>4</w:t>
      </w:r>
      <w:r w:rsidRPr="00987C2D">
        <w:t>):</w:t>
      </w:r>
    </w:p>
    <w:p w:rsidR="005C6DC9" w:rsidRPr="00987C2D" w:rsidRDefault="005C6DC9" w:rsidP="005C6DC9">
      <w:pPr>
        <w:jc w:val="center"/>
      </w:pPr>
      <w:r w:rsidRPr="00987C2D">
        <w:drawing>
          <wp:inline distT="0" distB="0" distL="0" distR="0" wp14:anchorId="24D69E23" wp14:editId="587D67ED">
            <wp:extent cx="4726996" cy="354389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ortrait1 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6996" cy="35438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C6DC9" w:rsidRPr="00987C2D" w:rsidRDefault="005C6DC9" w:rsidP="005C6DC9">
      <w:pPr>
        <w:pStyle w:val="a3"/>
      </w:pPr>
      <w:r w:rsidRPr="00987C2D">
        <w:t xml:space="preserve">Рисунок </w:t>
      </w:r>
      <w:r w:rsidR="007D12F5">
        <w:rPr>
          <w:lang w:val="en-US"/>
        </w:rPr>
        <w:t>4</w:t>
      </w:r>
      <w:r w:rsidRPr="00987C2D">
        <w:t xml:space="preserve"> - Фазовый портрет системы 1</w:t>
      </w:r>
    </w:p>
    <w:p w:rsidR="005C6DC9" w:rsidRPr="00987C2D" w:rsidRDefault="005C6DC9" w:rsidP="005C6DC9">
      <w:pPr>
        <w:rPr>
          <w:b/>
        </w:rPr>
      </w:pPr>
      <w:r w:rsidRPr="00987C2D">
        <w:rPr>
          <w:b/>
        </w:rPr>
        <w:t xml:space="preserve">Вывод: </w:t>
      </w:r>
    </w:p>
    <w:p w:rsidR="00C548ED" w:rsidRPr="00C548ED" w:rsidRDefault="00C548ED" w:rsidP="00C548ED">
      <w:r w:rsidRPr="00C548ED">
        <w:t xml:space="preserve">Динамическая система первого порядка является колебательной и имеет следующие равновесные состояния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548ED" w:rsidRPr="00C548ED" w:rsidTr="0013745B">
        <w:tc>
          <w:tcPr>
            <w:tcW w:w="4672" w:type="dxa"/>
          </w:tcPr>
          <w:p w:rsidR="00C548ED" w:rsidRPr="00C548ED" w:rsidRDefault="00C548ED" w:rsidP="00C548ED">
            <w:pPr>
              <w:spacing w:after="160"/>
            </w:pPr>
            <w:r w:rsidRPr="00C548ED">
              <w:t>Периодические</w:t>
            </w:r>
          </w:p>
        </w:tc>
        <w:tc>
          <w:tcPr>
            <w:tcW w:w="4673" w:type="dxa"/>
          </w:tcPr>
          <w:p w:rsidR="00C548ED" w:rsidRPr="00C548ED" w:rsidRDefault="00C548ED" w:rsidP="00C548ED">
            <w:pPr>
              <w:spacing w:after="160"/>
            </w:pPr>
            <w:r w:rsidRPr="00C548ED">
              <w:t>На одном периоде</w:t>
            </w:r>
          </w:p>
        </w:tc>
      </w:tr>
      <w:tr w:rsidR="00C548ED" w:rsidRPr="00C548ED" w:rsidTr="0013745B">
        <w:tc>
          <w:tcPr>
            <w:tcW w:w="4672" w:type="dxa"/>
          </w:tcPr>
          <w:p w:rsidR="00C548ED" w:rsidRPr="00C548ED" w:rsidRDefault="00C548ED" w:rsidP="00C548ED">
            <w:pPr>
              <w:spacing w:after="160"/>
              <w:jc w:val="center"/>
            </w:pPr>
            <w:r w:rsidRPr="00FB63FB">
              <w:rPr>
                <w:position w:val="-26"/>
              </w:rPr>
              <w:object w:dxaOrig="2000" w:dyaOrig="700">
                <v:shape id="_x0000_i1106" type="#_x0000_t75" style="width:99.75pt;height:35.25pt" o:ole="">
                  <v:imagedata r:id="rId18" o:title=""/>
                </v:shape>
                <o:OLEObject Type="Embed" ProgID="Equation.DSMT4" ShapeID="_x0000_i1106" DrawAspect="Content" ObjectID="_1757943917" r:id="rId19"/>
              </w:object>
            </w:r>
          </w:p>
        </w:tc>
        <w:tc>
          <w:tcPr>
            <w:tcW w:w="4673" w:type="dxa"/>
          </w:tcPr>
          <w:p w:rsidR="00C548ED" w:rsidRPr="00C548ED" w:rsidRDefault="00C548ED" w:rsidP="00C548ED">
            <w:r w:rsidRPr="00C548ED">
              <w:t>x = 2.3562 – устойчивое</w:t>
            </w:r>
          </w:p>
          <w:p w:rsidR="00C548ED" w:rsidRPr="00C548ED" w:rsidRDefault="00C548ED" w:rsidP="00C548ED">
            <w:r w:rsidRPr="00C548ED">
              <w:rPr>
                <w:lang w:val="en-US"/>
              </w:rPr>
              <w:t>x</w:t>
            </w:r>
            <w:r w:rsidRPr="00C548ED">
              <w:t xml:space="preserve"> = 5.4978 – неустойчивое</w:t>
            </w:r>
          </w:p>
        </w:tc>
      </w:tr>
    </w:tbl>
    <w:p w:rsidR="005C6DC9" w:rsidRPr="00987C2D" w:rsidRDefault="005C6DC9" w:rsidP="005C6DC9"/>
    <w:p w:rsidR="00C548ED" w:rsidRPr="00E54D9A" w:rsidRDefault="00E54D9A" w:rsidP="005C6DC9">
      <w:r>
        <w:t>Гарантированных интервалов устойчивости/неустойчивости нет.</w:t>
      </w:r>
    </w:p>
    <w:p w:rsidR="007D12F5" w:rsidRPr="007D12F5" w:rsidRDefault="007D12F5" w:rsidP="007D12F5">
      <w:pPr>
        <w:jc w:val="center"/>
        <w:rPr>
          <w:b/>
          <w:lang w:val="en-US"/>
        </w:rPr>
      </w:pPr>
      <w:r>
        <w:rPr>
          <w:b/>
        </w:rPr>
        <w:lastRenderedPageBreak/>
        <w:t xml:space="preserve">Система </w:t>
      </w:r>
      <w:r>
        <w:rPr>
          <w:b/>
          <w:lang w:val="en-US"/>
        </w:rPr>
        <w:t>5</w:t>
      </w:r>
    </w:p>
    <w:p w:rsidR="007D12F5" w:rsidRDefault="007D12F5" w:rsidP="007D12F5">
      <w:pPr>
        <w:ind w:firstLine="708"/>
      </w:pPr>
      <w:r w:rsidRPr="00987C2D">
        <w:t xml:space="preserve">Уравнение системы </w:t>
      </w:r>
      <w:r>
        <w:t>5</w:t>
      </w:r>
      <w:r w:rsidRPr="00987C2D">
        <w:t>:</w:t>
      </w:r>
    </w:p>
    <w:p w:rsidR="007D12F5" w:rsidRPr="00987C2D" w:rsidRDefault="007D12F5" w:rsidP="007D12F5">
      <w:pPr>
        <w:pStyle w:val="MTDisplayEquation"/>
        <w:jc w:val="center"/>
      </w:pPr>
      <w:r w:rsidRPr="007D12F5">
        <w:rPr>
          <w:position w:val="-10"/>
        </w:rPr>
        <w:object w:dxaOrig="3019" w:dyaOrig="400">
          <v:shape id="_x0000_i1095" type="#_x0000_t75" style="width:150.75pt;height:20.25pt" o:ole="">
            <v:imagedata r:id="rId20" o:title=""/>
          </v:shape>
          <o:OLEObject Type="Embed" ProgID="Equation.DSMT4" ShapeID="_x0000_i1095" DrawAspect="Content" ObjectID="_1757943918" r:id="rId21"/>
        </w:object>
      </w:r>
    </w:p>
    <w:p w:rsidR="007D12F5" w:rsidRPr="00987C2D" w:rsidRDefault="007D12F5" w:rsidP="007D12F5">
      <w:pPr>
        <w:ind w:firstLine="708"/>
      </w:pPr>
      <w:r w:rsidRPr="00987C2D">
        <w:t xml:space="preserve">В результате использования программы получаем следующий </w:t>
      </w:r>
      <w:r w:rsidRPr="005C6DC9">
        <w:t xml:space="preserve">фазовый </w:t>
      </w:r>
      <w:r>
        <w:t>портрет</w:t>
      </w:r>
      <w:r w:rsidRPr="00987C2D">
        <w:t xml:space="preserve"> системы (рис. </w:t>
      </w:r>
      <w:r w:rsidRPr="007D12F5">
        <w:t>5</w:t>
      </w:r>
      <w:r w:rsidRPr="00987C2D">
        <w:t>):</w:t>
      </w:r>
    </w:p>
    <w:p w:rsidR="007D12F5" w:rsidRPr="00987C2D" w:rsidRDefault="007D12F5" w:rsidP="007D12F5">
      <w:pPr>
        <w:jc w:val="center"/>
      </w:pPr>
      <w:r w:rsidRPr="00987C2D">
        <w:drawing>
          <wp:inline distT="0" distB="0" distL="0" distR="0" wp14:anchorId="24D69E23" wp14:editId="587D67ED">
            <wp:extent cx="4725670" cy="31623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ortrait1 .jpg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07" b="5635"/>
                    <a:stretch/>
                  </pic:blipFill>
                  <pic:spPr bwMode="auto">
                    <a:xfrm>
                      <a:off x="0" y="0"/>
                      <a:ext cx="4726996" cy="3163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12F5" w:rsidRPr="00987C2D" w:rsidRDefault="007D12F5" w:rsidP="007D12F5">
      <w:pPr>
        <w:pStyle w:val="a3"/>
      </w:pPr>
      <w:r w:rsidRPr="00987C2D">
        <w:t xml:space="preserve">Рисунок </w:t>
      </w:r>
      <w:r>
        <w:rPr>
          <w:lang w:val="en-US"/>
        </w:rPr>
        <w:t>5</w:t>
      </w:r>
      <w:r w:rsidRPr="00987C2D">
        <w:t xml:space="preserve"> - Фазовый портрет системы 1</w:t>
      </w:r>
    </w:p>
    <w:p w:rsidR="007D12F5" w:rsidRPr="00987C2D" w:rsidRDefault="007D12F5" w:rsidP="007D12F5">
      <w:pPr>
        <w:rPr>
          <w:b/>
        </w:rPr>
      </w:pPr>
      <w:r w:rsidRPr="00987C2D">
        <w:rPr>
          <w:b/>
        </w:rPr>
        <w:t xml:space="preserve">Вывод: </w:t>
      </w:r>
    </w:p>
    <w:p w:rsidR="00E54D9A" w:rsidRDefault="007D12F5" w:rsidP="007D12F5">
      <w:r w:rsidRPr="00987C2D">
        <w:t xml:space="preserve">Динамическая система первого порядка </w:t>
      </w:r>
      <w:r w:rsidR="00E020CF">
        <w:t xml:space="preserve">является колебательной и </w:t>
      </w:r>
      <w:r w:rsidRPr="00987C2D">
        <w:t xml:space="preserve">имеет </w:t>
      </w:r>
      <w:r w:rsidR="00C548ED">
        <w:t>следующие равновесные состояния</w:t>
      </w:r>
      <w:r w:rsidR="00E54D9A">
        <w:t xml:space="preserve">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548ED" w:rsidTr="00C548ED">
        <w:tc>
          <w:tcPr>
            <w:tcW w:w="4672" w:type="dxa"/>
          </w:tcPr>
          <w:p w:rsidR="00C548ED" w:rsidRDefault="00C548ED" w:rsidP="00C548ED">
            <w:pPr>
              <w:jc w:val="center"/>
            </w:pPr>
            <w:r>
              <w:t>Периодические</w:t>
            </w:r>
          </w:p>
        </w:tc>
        <w:tc>
          <w:tcPr>
            <w:tcW w:w="4673" w:type="dxa"/>
          </w:tcPr>
          <w:p w:rsidR="00C548ED" w:rsidRDefault="00C548ED" w:rsidP="00C548ED">
            <w:pPr>
              <w:jc w:val="center"/>
            </w:pPr>
            <w:r>
              <w:t>На одном периоде</w:t>
            </w:r>
          </w:p>
        </w:tc>
      </w:tr>
      <w:tr w:rsidR="00C548ED" w:rsidTr="00C548ED">
        <w:tc>
          <w:tcPr>
            <w:tcW w:w="4672" w:type="dxa"/>
          </w:tcPr>
          <w:p w:rsidR="00C548ED" w:rsidRDefault="00C548ED" w:rsidP="00C548ED">
            <w:pPr>
              <w:jc w:val="center"/>
            </w:pPr>
            <w:r w:rsidRPr="00E54D9A">
              <w:rPr>
                <w:position w:val="-86"/>
              </w:rPr>
              <w:object w:dxaOrig="2540" w:dyaOrig="1520">
                <v:shape id="_x0000_i1100" type="#_x0000_t75" style="width:126.75pt;height:75.75pt" o:ole="">
                  <v:imagedata r:id="rId23" o:title=""/>
                </v:shape>
                <o:OLEObject Type="Embed" ProgID="Equation.DSMT4" ShapeID="_x0000_i1100" DrawAspect="Content" ObjectID="_1757943919" r:id="rId24"/>
              </w:object>
            </w:r>
          </w:p>
        </w:tc>
        <w:tc>
          <w:tcPr>
            <w:tcW w:w="4673" w:type="dxa"/>
          </w:tcPr>
          <w:p w:rsidR="00C548ED" w:rsidRPr="00C548ED" w:rsidRDefault="00C548ED" w:rsidP="00C548ED">
            <w:pPr>
              <w:jc w:val="center"/>
            </w:pPr>
            <w:r w:rsidRPr="00C548ED">
              <w:t>x = 2.6534 – устойчивое</w:t>
            </w:r>
          </w:p>
          <w:p w:rsidR="00C548ED" w:rsidRPr="00C548ED" w:rsidRDefault="00C548ED" w:rsidP="00C548ED">
            <w:pPr>
              <w:jc w:val="center"/>
            </w:pPr>
            <w:r w:rsidRPr="00C548ED">
              <w:rPr>
                <w:lang w:val="en-US"/>
              </w:rPr>
              <w:t>x</w:t>
            </w:r>
            <w:r w:rsidRPr="00C548ED">
              <w:t xml:space="preserve"> = 4.7124 – неустойчивое</w:t>
            </w:r>
          </w:p>
          <w:p w:rsidR="00C548ED" w:rsidRDefault="00C548ED" w:rsidP="00C548ED">
            <w:pPr>
              <w:jc w:val="center"/>
            </w:pPr>
            <w:r w:rsidRPr="00C548ED">
              <w:t>x = 5.2005 – неустойчивое</w:t>
            </w:r>
          </w:p>
        </w:tc>
      </w:tr>
    </w:tbl>
    <w:p w:rsidR="00C548ED" w:rsidRDefault="00C548ED" w:rsidP="00E54D9A"/>
    <w:p w:rsidR="00E54D9A" w:rsidRDefault="00E54D9A" w:rsidP="007D12F5">
      <w:r w:rsidRPr="00E54D9A">
        <w:t>Гарантированных интервалов устойчивости/неустойчивости нет.</w:t>
      </w:r>
    </w:p>
    <w:p w:rsidR="00E54D9A" w:rsidRDefault="00E54D9A" w:rsidP="00E54D9A">
      <w:pPr>
        <w:jc w:val="center"/>
        <w:rPr>
          <w:b/>
        </w:rPr>
      </w:pPr>
      <w:r>
        <w:rPr>
          <w:b/>
        </w:rPr>
        <w:lastRenderedPageBreak/>
        <w:t>Приложение 1</w:t>
      </w:r>
    </w:p>
    <w:p w:rsidR="00E54D9A" w:rsidRPr="00E54D9A" w:rsidRDefault="00E54D9A" w:rsidP="00E54D9A">
      <w:pPr>
        <w:jc w:val="center"/>
      </w:pPr>
      <w:r>
        <w:t xml:space="preserve">Код программы на </w:t>
      </w:r>
      <w:r>
        <w:rPr>
          <w:lang w:val="en-US"/>
        </w:rPr>
        <w:t>Matlab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</w:pP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  <w:t>clc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  <w:t xml:space="preserve">,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  <w:t>close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  <w:t xml:space="preserve"> </w:t>
      </w:r>
      <w:proofErr w:type="spellStart"/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eastAsia="ru-RU"/>
        </w:rPr>
        <w:t>all</w:t>
      </w:r>
      <w:proofErr w:type="spellEnd"/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yms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x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f1 = 2*x^6 - x^4 - 5*x^2 - 2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f2 = (x^2 - 3*x +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1)^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2 + 3*(x - 1)*(x^2 - 3*x + 1) - 4*(x - 1)^2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f3 = (x -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1)^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4 + (x - 3)^4 - 82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f4 = sin(x) + cos(x)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f5 = sin(x) + (sin(x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)^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2 + (cos(x))^3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f = [f1 f2 f3 f4 f5]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legend =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o - stable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legend = [legend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newline 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</w:t>
      </w:r>
      <w:proofErr w:type="gramEnd"/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x - unstable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]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for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= 1:5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disp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f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[points,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sStable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] =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pecial_points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f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, x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figure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hold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on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fplot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f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proofErr w:type="spellStart"/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ylim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[-5 5]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for 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j =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1:size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points,1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if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sStable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(j) ==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stable'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plot(points(j),0,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ro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,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MarkerSize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, 7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text(3,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4,legend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lse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plot(points(j),0,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kx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,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MarkerSize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, 7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nd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text(points(j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,-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1 + 2.*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rand,sprintf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 % -.2g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, points(j)),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HorizontalAlignment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=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center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nd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grid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on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name = </w:t>
      </w:r>
      <w:proofErr w:type="spellStart"/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printf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</w:t>
      </w:r>
      <w:proofErr w:type="gramEnd"/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</w:t>
      </w:r>
      <w:proofErr w:type="spellStart"/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portrait%d</w:t>
      </w:r>
      <w:proofErr w:type="spellEnd"/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 xml:space="preserve"> .jpg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,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proofErr w:type="spellStart"/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aveas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</w:t>
      </w:r>
      <w:proofErr w:type="spellStart"/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, name)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hold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off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nd</w:t>
      </w:r>
    </w:p>
    <w:p w:rsidR="00E54D9A" w:rsidRDefault="00E54D9A" w:rsidP="00E54D9A">
      <w:pPr>
        <w:rPr>
          <w:lang w:val="en-US"/>
        </w:rPr>
      </w:pPr>
    </w:p>
    <w:p w:rsidR="00E54D9A" w:rsidRDefault="00E54D9A" w:rsidP="00E54D9A">
      <w:pPr>
        <w:rPr>
          <w:lang w:val="en-US"/>
        </w:rPr>
      </w:pPr>
    </w:p>
    <w:p w:rsidR="00E54D9A" w:rsidRDefault="00E54D9A" w:rsidP="00E54D9A">
      <w:pPr>
        <w:rPr>
          <w:lang w:val="en-US"/>
        </w:rPr>
      </w:pPr>
    </w:p>
    <w:p w:rsidR="00E54D9A" w:rsidRDefault="00E54D9A" w:rsidP="00E54D9A">
      <w:pPr>
        <w:rPr>
          <w:lang w:val="en-US"/>
        </w:rPr>
      </w:pPr>
    </w:p>
    <w:p w:rsidR="00E54D9A" w:rsidRDefault="00E54D9A" w:rsidP="00E54D9A">
      <w:pPr>
        <w:rPr>
          <w:lang w:val="en-US"/>
        </w:rPr>
      </w:pPr>
    </w:p>
    <w:p w:rsidR="00E54D9A" w:rsidRDefault="00E54D9A" w:rsidP="00E54D9A">
      <w:pPr>
        <w:rPr>
          <w:lang w:val="en-US"/>
        </w:rPr>
      </w:pPr>
    </w:p>
    <w:p w:rsidR="00E54D9A" w:rsidRDefault="00E54D9A" w:rsidP="00E54D9A">
      <w:pPr>
        <w:rPr>
          <w:lang w:val="en-US"/>
        </w:rPr>
      </w:pPr>
    </w:p>
    <w:p w:rsidR="00E54D9A" w:rsidRDefault="00E54D9A" w:rsidP="00E54D9A">
      <w:pPr>
        <w:rPr>
          <w:lang w:val="en-US"/>
        </w:rPr>
      </w:pPr>
    </w:p>
    <w:p w:rsidR="00E54D9A" w:rsidRDefault="00E54D9A" w:rsidP="00E54D9A">
      <w:pPr>
        <w:rPr>
          <w:lang w:val="en-US"/>
        </w:rPr>
      </w:pPr>
    </w:p>
    <w:p w:rsidR="00E54D9A" w:rsidRPr="00E54D9A" w:rsidRDefault="00E54D9A" w:rsidP="00E54D9A">
      <w:pPr>
        <w:jc w:val="center"/>
        <w:rPr>
          <w:b/>
        </w:rPr>
      </w:pPr>
      <w:r w:rsidRPr="00E54D9A">
        <w:rPr>
          <w:b/>
        </w:rPr>
        <w:lastRenderedPageBreak/>
        <w:t>Приложение 2</w:t>
      </w:r>
    </w:p>
    <w:p w:rsidR="00E54D9A" w:rsidRPr="00E54D9A" w:rsidRDefault="00E54D9A" w:rsidP="00E54D9A">
      <w:pPr>
        <w:jc w:val="center"/>
      </w:pPr>
      <w:r w:rsidRPr="00E54D9A">
        <w:t xml:space="preserve">Код </w:t>
      </w:r>
      <w:r>
        <w:t>функции поиска особых точек</w:t>
      </w:r>
      <w:r w:rsidRPr="00E54D9A">
        <w:t xml:space="preserve"> на </w:t>
      </w:r>
      <w:r w:rsidRPr="00E54D9A">
        <w:rPr>
          <w:lang w:val="en-US"/>
        </w:rPr>
        <w:t>Matlab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function 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[points, stable] =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pecial_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s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</w:t>
      </w:r>
      <w:proofErr w:type="spellStart"/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func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,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arg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_struct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=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olve(</w:t>
      </w:r>
      <w:proofErr w:type="spellStart"/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func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,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arg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,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</w:t>
      </w:r>
      <w:proofErr w:type="spellStart"/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Real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,true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,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</w:t>
      </w:r>
      <w:proofErr w:type="spellStart"/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ReturnConditions</w:t>
      </w:r>
      <w:proofErr w:type="spellEnd"/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,true);  </w:t>
      </w:r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>% roots structure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points =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_struct.x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if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ize(</w:t>
      </w:r>
      <w:proofErr w:type="spellStart"/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_struct.parameters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, 2) &gt; 0  </w:t>
      </w:r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 xml:space="preserve">% check if </w:t>
      </w:r>
      <w:proofErr w:type="spellStart"/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>func</w:t>
      </w:r>
      <w:proofErr w:type="spellEnd"/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 xml:space="preserve"> is periodic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eriod_counter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=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0;  </w:t>
      </w:r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>%</w:t>
      </w:r>
      <w:proofErr w:type="gramEnd"/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 xml:space="preserve"> periodic roots counter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j =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0;  </w:t>
      </w:r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>%</w:t>
      </w:r>
      <w:proofErr w:type="gramEnd"/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 xml:space="preserve"> integer iterator for periodic roots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points = []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while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eriod_counter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&lt; size(point_struct.x,1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for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=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1:size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point_struct.x,1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if 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ubs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_struct.x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,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_struct.parameters,j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 &lt; 2*pi &amp;&amp; subs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_struct.x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,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_struct.parameters,j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) &gt;= 0  </w:t>
      </w:r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 xml:space="preserve">% check if the root within the </w:t>
      </w:r>
      <w:proofErr w:type="spellStart"/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>peroid</w:t>
      </w:r>
      <w:proofErr w:type="spellEnd"/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        points = [points; subs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_struct.x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,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_struct.parameters,j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)];  </w:t>
      </w:r>
      <w:r w:rsidRPr="00E54D9A">
        <w:rPr>
          <w:rFonts w:ascii="Consolas" w:eastAsia="Times New Roman" w:hAnsi="Consolas" w:cs="Times New Roman"/>
          <w:color w:val="028009"/>
          <w:sz w:val="20"/>
          <w:szCs w:val="20"/>
          <w:shd w:val="clear" w:color="auto" w:fill="auto"/>
          <w:lang w:val="en-US" w:eastAsia="ru-RU"/>
        </w:rPr>
        <w:t>% append new roots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else 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if 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ubs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_struct.x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,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oint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_struct.parameters,j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 &gt;= 0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           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eriod_counter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=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period_counter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+ 1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nd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nd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nd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j = j + 1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nd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nd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points =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eval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points)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df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= diff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func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stable =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subs(</w:t>
      </w:r>
      <w:proofErr w:type="spellStart"/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df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,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arg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, points)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for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= </w:t>
      </w:r>
      <w:proofErr w:type="gram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1:size</w:t>
      </w:r>
      <w:proofErr w:type="gram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stable,1)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 xml:space="preserve">if 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eval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(stable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)) &lt; 0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stable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) =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stable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</w:t>
      </w:r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val="en-US" w:eastAsia="ru-RU"/>
        </w:rPr>
        <w:t>else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    stable(</w:t>
      </w:r>
      <w:proofErr w:type="spellStart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i</w:t>
      </w:r>
      <w:proofErr w:type="spellEnd"/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) = </w:t>
      </w:r>
      <w:r w:rsidRPr="00E54D9A">
        <w:rPr>
          <w:rFonts w:ascii="Consolas" w:eastAsia="Times New Roman" w:hAnsi="Consolas" w:cs="Times New Roman"/>
          <w:color w:val="AA04F9"/>
          <w:sz w:val="20"/>
          <w:szCs w:val="20"/>
          <w:shd w:val="clear" w:color="auto" w:fill="auto"/>
          <w:lang w:val="en-US" w:eastAsia="ru-RU"/>
        </w:rPr>
        <w:t>'unstable'</w:t>
      </w: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>;</w:t>
      </w:r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val="en-US" w:eastAsia="ru-RU"/>
        </w:rPr>
        <w:t xml:space="preserve">        </w:t>
      </w:r>
      <w:proofErr w:type="spellStart"/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eastAsia="ru-RU"/>
        </w:rPr>
        <w:t>end</w:t>
      </w:r>
      <w:proofErr w:type="spellEnd"/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</w:pPr>
      <w:r w:rsidRPr="00E54D9A"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  <w:t xml:space="preserve">    </w:t>
      </w:r>
      <w:proofErr w:type="spellStart"/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eastAsia="ru-RU"/>
        </w:rPr>
        <w:t>end</w:t>
      </w:r>
      <w:proofErr w:type="spellEnd"/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</w:pPr>
      <w:proofErr w:type="spellStart"/>
      <w:r w:rsidRPr="00E54D9A">
        <w:rPr>
          <w:rFonts w:ascii="Consolas" w:eastAsia="Times New Roman" w:hAnsi="Consolas" w:cs="Times New Roman"/>
          <w:color w:val="0E00FF"/>
          <w:sz w:val="20"/>
          <w:szCs w:val="20"/>
          <w:shd w:val="clear" w:color="auto" w:fill="auto"/>
          <w:lang w:eastAsia="ru-RU"/>
        </w:rPr>
        <w:t>end</w:t>
      </w:r>
      <w:proofErr w:type="spellEnd"/>
    </w:p>
    <w:p w:rsidR="00E54D9A" w:rsidRPr="00E54D9A" w:rsidRDefault="00E54D9A" w:rsidP="00E54D9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shd w:val="clear" w:color="auto" w:fill="auto"/>
          <w:lang w:eastAsia="ru-RU"/>
        </w:rPr>
      </w:pPr>
    </w:p>
    <w:p w:rsidR="00E54D9A" w:rsidRPr="00E54D9A" w:rsidRDefault="00E54D9A" w:rsidP="00E54D9A"/>
    <w:p w:rsidR="00E54D9A" w:rsidRPr="00E54D9A" w:rsidRDefault="00E54D9A" w:rsidP="00E54D9A"/>
    <w:sectPr w:rsidR="00E54D9A" w:rsidRPr="00E54D9A">
      <w:foot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4B70" w:rsidRDefault="00F54B70" w:rsidP="00C548ED">
      <w:pPr>
        <w:spacing w:after="0" w:line="240" w:lineRule="auto"/>
      </w:pPr>
      <w:r>
        <w:separator/>
      </w:r>
    </w:p>
  </w:endnote>
  <w:endnote w:type="continuationSeparator" w:id="0">
    <w:p w:rsidR="00F54B70" w:rsidRDefault="00F54B70" w:rsidP="00C548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69864154"/>
      <w:docPartObj>
        <w:docPartGallery w:val="Page Numbers (Bottom of Page)"/>
        <w:docPartUnique/>
      </w:docPartObj>
    </w:sdtPr>
    <w:sdtContent>
      <w:p w:rsidR="00C548ED" w:rsidRDefault="00C548ED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A6E43">
          <w:rPr>
            <w:noProof/>
          </w:rPr>
          <w:t>8</w:t>
        </w:r>
        <w:r>
          <w:fldChar w:fldCharType="end"/>
        </w:r>
      </w:p>
    </w:sdtContent>
  </w:sdt>
  <w:p w:rsidR="00C548ED" w:rsidRDefault="00C548E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4B70" w:rsidRDefault="00F54B70" w:rsidP="00C548ED">
      <w:pPr>
        <w:spacing w:after="0" w:line="240" w:lineRule="auto"/>
      </w:pPr>
      <w:r>
        <w:separator/>
      </w:r>
    </w:p>
  </w:footnote>
  <w:footnote w:type="continuationSeparator" w:id="0">
    <w:p w:rsidR="00F54B70" w:rsidRDefault="00F54B70" w:rsidP="00C548E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17A5"/>
    <w:rsid w:val="002A6E43"/>
    <w:rsid w:val="003657A1"/>
    <w:rsid w:val="00441FC3"/>
    <w:rsid w:val="004854A8"/>
    <w:rsid w:val="005A396A"/>
    <w:rsid w:val="005B10C8"/>
    <w:rsid w:val="005C6DC9"/>
    <w:rsid w:val="0067114D"/>
    <w:rsid w:val="007B2233"/>
    <w:rsid w:val="007D12F5"/>
    <w:rsid w:val="008420D2"/>
    <w:rsid w:val="00987C2D"/>
    <w:rsid w:val="009F751E"/>
    <w:rsid w:val="00A43C1F"/>
    <w:rsid w:val="00B53289"/>
    <w:rsid w:val="00C5465B"/>
    <w:rsid w:val="00C548ED"/>
    <w:rsid w:val="00C71840"/>
    <w:rsid w:val="00D044E2"/>
    <w:rsid w:val="00DA7D13"/>
    <w:rsid w:val="00DC17A5"/>
    <w:rsid w:val="00E020CF"/>
    <w:rsid w:val="00E54D9A"/>
    <w:rsid w:val="00F54B70"/>
    <w:rsid w:val="00FB63FB"/>
    <w:rsid w:val="00FD5D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490CAA"/>
  <w15:chartTrackingRefBased/>
  <w15:docId w15:val="{10560E7D-E36A-4DB2-96EC-FD562B40B2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7D13"/>
    <w:pPr>
      <w:spacing w:line="360" w:lineRule="auto"/>
      <w:jc w:val="both"/>
    </w:pPr>
    <w:rPr>
      <w:rFonts w:ascii="Times New Roman" w:hAnsi="Times New Roman"/>
      <w:sz w:val="28"/>
      <w:shd w:val="clear" w:color="auto" w:fill="FFFFF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5B10C8"/>
    <w:rPr>
      <w:rFonts w:ascii="Times New Roman" w:hAnsi="Times New Roman" w:cs="Times New Roman"/>
      <w:b/>
      <w:vanish/>
      <w:color w:val="FF0000"/>
      <w:sz w:val="28"/>
      <w:szCs w:val="28"/>
      <w:shd w:val="clear" w:color="auto" w:fill="FFFFFF"/>
    </w:rPr>
  </w:style>
  <w:style w:type="paragraph" w:customStyle="1" w:styleId="MTDisplayEquation">
    <w:name w:val="MTDisplayEquation"/>
    <w:basedOn w:val="a"/>
    <w:next w:val="a"/>
    <w:link w:val="MTDisplayEquation0"/>
    <w:rsid w:val="005B10C8"/>
    <w:pPr>
      <w:tabs>
        <w:tab w:val="center" w:pos="4680"/>
        <w:tab w:val="right" w:pos="9360"/>
      </w:tabs>
    </w:pPr>
    <w:rPr>
      <w:rFonts w:cs="Times New Roman"/>
      <w:b/>
      <w:szCs w:val="28"/>
    </w:rPr>
  </w:style>
  <w:style w:type="character" w:customStyle="1" w:styleId="MTDisplayEquation0">
    <w:name w:val="MTDisplayEquation Знак"/>
    <w:basedOn w:val="a0"/>
    <w:link w:val="MTDisplayEquation"/>
    <w:rsid w:val="005B10C8"/>
    <w:rPr>
      <w:rFonts w:ascii="Times New Roman" w:hAnsi="Times New Roman" w:cs="Times New Roman"/>
      <w:b/>
      <w:sz w:val="28"/>
      <w:szCs w:val="28"/>
    </w:rPr>
  </w:style>
  <w:style w:type="paragraph" w:styleId="a3">
    <w:name w:val="caption"/>
    <w:basedOn w:val="a"/>
    <w:next w:val="a"/>
    <w:uiPriority w:val="35"/>
    <w:unhideWhenUsed/>
    <w:qFormat/>
    <w:rsid w:val="00987C2D"/>
    <w:pPr>
      <w:spacing w:after="200" w:line="240" w:lineRule="auto"/>
      <w:jc w:val="center"/>
    </w:pPr>
    <w:rPr>
      <w:i/>
      <w:iCs/>
      <w:color w:val="44546A" w:themeColor="text2"/>
      <w:sz w:val="18"/>
      <w:szCs w:val="18"/>
    </w:rPr>
  </w:style>
  <w:style w:type="character" w:styleId="a4">
    <w:name w:val="Book Title"/>
    <w:basedOn w:val="a0"/>
    <w:uiPriority w:val="33"/>
    <w:qFormat/>
    <w:rsid w:val="008420D2"/>
    <w:rPr>
      <w:b/>
      <w:bCs/>
      <w:iCs/>
      <w:spacing w:val="5"/>
    </w:rPr>
  </w:style>
  <w:style w:type="table" w:styleId="a5">
    <w:name w:val="Table Grid"/>
    <w:basedOn w:val="a1"/>
    <w:uiPriority w:val="39"/>
    <w:rsid w:val="00C548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C548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C548ED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C548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C548E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746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04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96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14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905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0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3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26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0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07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44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389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4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205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66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1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1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1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7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1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3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5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86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57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42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7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69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3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86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23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995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315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418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11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1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31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78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0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67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07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9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56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58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40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2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8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50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12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7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199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15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3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61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8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74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81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1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3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02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1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65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02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8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jpg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jpg"/><Relationship Id="rId24" Type="http://schemas.openxmlformats.org/officeDocument/2006/relationships/oleObject" Target="embeddings/oleObject7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jpg"/><Relationship Id="rId22" Type="http://schemas.openxmlformats.org/officeDocument/2006/relationships/image" Target="media/image11.jp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8</Pages>
  <Words>742</Words>
  <Characters>4234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7</cp:revision>
  <dcterms:created xsi:type="dcterms:W3CDTF">2023-10-04T10:33:00Z</dcterms:created>
  <dcterms:modified xsi:type="dcterms:W3CDTF">2023-10-04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